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  <p:sldMasterId id="2147491390" r:id="rId3"/>
  </p:sldMasterIdLst>
  <p:notesMasterIdLst>
    <p:notesMasterId r:id="rId28"/>
  </p:notesMasterIdLst>
  <p:handoutMasterIdLst>
    <p:handoutMasterId r:id="rId29"/>
  </p:handoutMasterIdLst>
  <p:sldIdLst>
    <p:sldId id="911" r:id="rId4"/>
    <p:sldId id="579" r:id="rId5"/>
    <p:sldId id="411" r:id="rId6"/>
    <p:sldId id="678" r:id="rId7"/>
    <p:sldId id="941" r:id="rId8"/>
    <p:sldId id="935" r:id="rId9"/>
    <p:sldId id="942" r:id="rId10"/>
    <p:sldId id="943" r:id="rId11"/>
    <p:sldId id="944" r:id="rId12"/>
    <p:sldId id="793" r:id="rId13"/>
    <p:sldId id="922" r:id="rId14"/>
    <p:sldId id="698" r:id="rId15"/>
    <p:sldId id="787" r:id="rId16"/>
    <p:sldId id="976" r:id="rId17"/>
    <p:sldId id="968" r:id="rId18"/>
    <p:sldId id="423" r:id="rId19"/>
    <p:sldId id="984" r:id="rId20"/>
    <p:sldId id="983" r:id="rId21"/>
    <p:sldId id="951" r:id="rId22"/>
    <p:sldId id="954" r:id="rId23"/>
    <p:sldId id="981" r:id="rId24"/>
    <p:sldId id="886" r:id="rId25"/>
    <p:sldId id="967" r:id="rId26"/>
    <p:sldId id="588" r:id="rId27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741DD4F-B6C0-BE42-B177-65DE0A679CA4}" v="16" dt="2022-09-22T14:52:17.24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57"/>
    <p:restoredTop sz="94504"/>
  </p:normalViewPr>
  <p:slideViewPr>
    <p:cSldViewPr>
      <p:cViewPr varScale="1">
        <p:scale>
          <a:sx n="79" d="100"/>
          <a:sy n="79" d="100"/>
        </p:scale>
        <p:origin x="216" y="4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microsoft.com/office/2016/11/relationships/changesInfo" Target="changesInfos/changesInfo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n, Liping" userId="3f81b5cf-df0f-4c22-961a-c54819b92c5e" providerId="ADAL" clId="{C741DD4F-B6C0-BE42-B177-65DE0A679CA4}"/>
    <pc:docChg chg="modSld">
      <pc:chgData name="Gan, Liping" userId="3f81b5cf-df0f-4c22-961a-c54819b92c5e" providerId="ADAL" clId="{C741DD4F-B6C0-BE42-B177-65DE0A679CA4}" dt="2022-09-22T16:14:56.588" v="35" actId="20577"/>
      <pc:docMkLst>
        <pc:docMk/>
      </pc:docMkLst>
      <pc:sldChg chg="modSp mod">
        <pc:chgData name="Gan, Liping" userId="3f81b5cf-df0f-4c22-961a-c54819b92c5e" providerId="ADAL" clId="{C741DD4F-B6C0-BE42-B177-65DE0A679CA4}" dt="2022-09-22T16:14:56.588" v="35" actId="20577"/>
        <pc:sldMkLst>
          <pc:docMk/>
          <pc:sldMk cId="0" sldId="423"/>
        </pc:sldMkLst>
        <pc:spChg chg="mod">
          <ac:chgData name="Gan, Liping" userId="3f81b5cf-df0f-4c22-961a-c54819b92c5e" providerId="ADAL" clId="{C741DD4F-B6C0-BE42-B177-65DE0A679CA4}" dt="2022-09-22T16:14:56.588" v="35" actId="20577"/>
          <ac:spMkLst>
            <pc:docMk/>
            <pc:sldMk cId="0" sldId="423"/>
            <ac:spMk id="13" creationId="{7C44806F-8C4B-4CE9-B922-F67BFC6B5157}"/>
          </ac:spMkLst>
        </pc:spChg>
        <pc:spChg chg="mod">
          <ac:chgData name="Gan, Liping" userId="3f81b5cf-df0f-4c22-961a-c54819b92c5e" providerId="ADAL" clId="{C741DD4F-B6C0-BE42-B177-65DE0A679CA4}" dt="2022-09-22T16:14:34.179" v="21" actId="20577"/>
          <ac:spMkLst>
            <pc:docMk/>
            <pc:sldMk cId="0" sldId="423"/>
            <ac:spMk id="8198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9627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9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3D23732B-3E1F-419A-AAA5-DDCD66810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32C898FF-F7A3-401F-BF54-906B5CFCB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D7EEA193-E674-4693-A599-D47FA5885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72A84B2E-794B-478A-A8B9-EE74C4A2EFFF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9/26/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ABD6-FFB8-4FB8-A280-2F276759BC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91551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2747-247B-4DCC-9521-B6E560171B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05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6D6-E8F3-4981-BA0E-25DCCAD77C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5164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08472-6F34-4004-961F-D143F93DC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18361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2D375-A4D5-4700-A1BF-435DDDC99D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46943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889D8-C0DF-4D91-814B-652B6D637A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1202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0B850-C077-4143-8194-5A339F5C41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751506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9511A-2638-4FA2-8BF0-9ED22613EC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15848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C0F4-5634-4D30-9516-E9CF8DEEC0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18954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4C86A-37F0-4560-92F1-259141E3F8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279062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15AC9-AE79-469A-B803-05EDD8BE47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0792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03E9-C4C2-4EF3-80A3-68DFDB8D35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6373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69EC-A6C6-4DD7-9815-8F740B707D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782306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17A30-665A-4882-B67E-F6D99C3C8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290958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6537-2CA0-436F-9F34-DBE1AB048C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326138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187-6F64-45D7-BF70-90F7E63C38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1694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9/26/22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9/26/22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9D02E642-C736-474B-A7C4-1F1E946FA8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33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391" r:id="rId1"/>
    <p:sldLayoutId id="2147491392" r:id="rId2"/>
    <p:sldLayoutId id="2147491393" r:id="rId3"/>
    <p:sldLayoutId id="2147491394" r:id="rId4"/>
    <p:sldLayoutId id="2147491395" r:id="rId5"/>
    <p:sldLayoutId id="2147491396" r:id="rId6"/>
    <p:sldLayoutId id="2147491397" r:id="rId7"/>
    <p:sldLayoutId id="2147491398" r:id="rId8"/>
    <p:sldLayoutId id="2147491399" r:id="rId9"/>
    <p:sldLayoutId id="2147491400" r:id="rId10"/>
    <p:sldLayoutId id="2147491401" r:id="rId11"/>
    <p:sldLayoutId id="2147491402" r:id="rId12"/>
    <p:sldLayoutId id="2147491403" r:id="rId13"/>
    <p:sldLayoutId id="2147491404" r:id="rId14"/>
    <p:sldLayoutId id="2147491405" r:id="rId15"/>
    <p:sldLayoutId id="2147491406" r:id="rId16"/>
  </p:sldLayoutIdLst>
  <p:transition spd="slow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png"/><Relationship Id="rId1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png"/><Relationship Id="rId5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3.emf"/><Relationship Id="rId7" Type="http://schemas.openxmlformats.org/officeDocument/2006/relationships/image" Target="../media/image350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41.png"/><Relationship Id="rId10" Type="http://schemas.openxmlformats.org/officeDocument/2006/relationships/image" Target="../media/image360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5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.e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40.png"/><Relationship Id="rId4" Type="http://schemas.openxmlformats.org/officeDocument/2006/relationships/image" Target="../media/image4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1.emf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20.png"/><Relationship Id="rId11" Type="http://schemas.openxmlformats.org/officeDocument/2006/relationships/image" Target="../media/image52.png"/><Relationship Id="rId5" Type="http://schemas.openxmlformats.org/officeDocument/2006/relationships/image" Target="../media/image53.png"/><Relationship Id="rId10" Type="http://schemas.openxmlformats.org/officeDocument/2006/relationships/image" Target="../media/image4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7" Type="http://schemas.openxmlformats.org/officeDocument/2006/relationships/image" Target="../media/image74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2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2.emf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533400"/>
            <a:ext cx="8991600" cy="609600"/>
          </a:xfrm>
        </p:spPr>
        <p:txBody>
          <a:bodyPr/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Probe Fundamental Symmetries and BSM Physics via the </a:t>
            </a:r>
            <a:r>
              <a:rPr lang="en-US" sz="2800" dirty="0" err="1">
                <a:latin typeface="Helvetica" panose="020B0604020202020204" pitchFamily="34" charset="0"/>
                <a:cs typeface="Helvetica" panose="020B0604020202020204" pitchFamily="34" charset="0"/>
              </a:rPr>
              <a:t>Primakoff</a:t>
            </a:r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 Effect 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2954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2667000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urrent JLab Primakoff program at 6 &amp; 1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</a:t>
            </a:r>
            <a:r>
              <a:rPr lang="en-US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uture 20-24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eV upgra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1166356" y="5988050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9BEC2FC-2E3F-42A2-A331-5C5BD1E9B7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3352800"/>
            <a:ext cx="3779838" cy="2590800"/>
          </a:xfrm>
          <a:prstGeom prst="rect">
            <a:avLst/>
          </a:prstGeom>
          <a:blipFill>
            <a:blip r:embed="rId9"/>
            <a:stretch>
              <a:fillRect l="-1447" t="-937"/>
            </a:stretch>
          </a:blip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91144" name="Object 6">
            <a:extLst>
              <a:ext uri="{FF2B5EF4-FFF2-40B4-BE49-F238E27FC236}">
                <a16:creationId xmlns:a16="http://schemas.microsoft.com/office/drawing/2014/main" id="{1B7A9B40-E2FC-44D0-B4FE-1B27C3A6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33800"/>
          <a:ext cx="157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215900" progId="Equation.3">
                  <p:embed/>
                </p:oleObj>
              </mc:Choice>
              <mc:Fallback>
                <p:oleObj name="Equation" r:id="rId10" imgW="762000" imgH="215900" progId="Equation.3">
                  <p:embed/>
                  <p:pic>
                    <p:nvPicPr>
                      <p:cNvPr id="91144" name="Object 6">
                        <a:extLst>
                          <a:ext uri="{FF2B5EF4-FFF2-40B4-BE49-F238E27FC236}">
                            <a16:creationId xmlns:a16="http://schemas.microsoft.com/office/drawing/2014/main" id="{1B7A9B40-E2FC-44D0-B4FE-1B27C3A6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570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7">
            <a:extLst>
              <a:ext uri="{FF2B5EF4-FFF2-40B4-BE49-F238E27FC236}">
                <a16:creationId xmlns:a16="http://schemas.microsoft.com/office/drawing/2014/main" id="{9386C56E-A144-4C96-81CB-5C241A9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4" y="5334000"/>
          <a:ext cx="2414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279400" progId="Equation.3">
                  <p:embed/>
                </p:oleObj>
              </mc:Choice>
              <mc:Fallback>
                <p:oleObj name="Equation" r:id="rId12" imgW="1358900" imgH="279400" progId="Equation.3">
                  <p:embed/>
                  <p:pic>
                    <p:nvPicPr>
                      <p:cNvPr id="91145" name="Object 7">
                        <a:extLst>
                          <a:ext uri="{FF2B5EF4-FFF2-40B4-BE49-F238E27FC236}">
                            <a16:creationId xmlns:a16="http://schemas.microsoft.com/office/drawing/2014/main" id="{9386C56E-A144-4C96-81CB-5C241A9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5334000"/>
                        <a:ext cx="2414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ight Arrow 5">
            <a:extLst>
              <a:ext uri="{FF2B5EF4-FFF2-40B4-BE49-F238E27FC236}">
                <a16:creationId xmlns:a16="http://schemas.microsoft.com/office/drawing/2014/main" id="{CDDDA94F-07BD-4E7F-8158-974770ED9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32" y="4273550"/>
            <a:ext cx="762000" cy="14605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A3B7DB-496C-E09B-BFD0-62694BBCAACD}"/>
              </a:ext>
            </a:extLst>
          </p:cNvPr>
          <p:cNvSpPr txBox="1"/>
          <p:nvPr/>
        </p:nvSpPr>
        <p:spPr>
          <a:xfrm>
            <a:off x="1104314" y="6245423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3"/>
    </mc:Choice>
    <mc:Fallback xmlns="">
      <p:transition spd="slow" advTm="3046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7">
            <a:extLst>
              <a:ext uri="{FF2B5EF4-FFF2-40B4-BE49-F238E27FC236}">
                <a16:creationId xmlns:a16="http://schemas.microsoft.com/office/drawing/2014/main" id="{9439A126-277D-440C-B801-1FCF61711703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63246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449C99BC-104E-4817-9E03-E9861071594A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algn="r"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F5E939A-C969-4353-8EBA-D0B7C5382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0391"/>
            <a:ext cx="83058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PrimEx-eta Experiment on Γ(→)  in Hall D  </a:t>
            </a:r>
            <a:endParaRPr lang="en-US" altLang="en-US" sz="30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08" name="AutoShape 8">
            <a:extLst>
              <a:ext uri="{FF2B5EF4-FFF2-40B4-BE49-F238E27FC236}">
                <a16:creationId xmlns:a16="http://schemas.microsoft.com/office/drawing/2014/main" id="{80D370AE-0094-4783-BE03-02C748273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4884739"/>
            <a:ext cx="246063" cy="795337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98309" name="TextBox 86">
            <a:extLst>
              <a:ext uri="{FF2B5EF4-FFF2-40B4-BE49-F238E27FC236}">
                <a16:creationId xmlns:a16="http://schemas.microsoft.com/office/drawing/2014/main" id="{E0F43DD9-963D-4325-8C04-66EC30A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449762"/>
            <a:ext cx="8763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Tagged photon beam (~8.0-11.7 GeV)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Pair spectrometer  and a TAC detector for the photon flux control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Liquid Hydrogen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3.5% R.L.) and </a:t>
            </a:r>
            <a:r>
              <a:rPr lang="en-US" altLang="en-US" sz="1600" baseline="30000" dirty="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He targets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~4% R.L.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The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ecay photons are detected by Forward Calorimeter (FCAL); the charged decay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particles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are detected by the GlueX spectrometer.</a:t>
            </a:r>
            <a:endParaRPr lang="en-US" altLang="en-US" sz="16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CompCal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and FCAL to measure Compton scattering off atomic electron for control  of overall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systematics.</a:t>
            </a:r>
          </a:p>
        </p:txBody>
      </p:sp>
      <p:sp>
        <p:nvSpPr>
          <p:cNvPr id="98314" name="Rectangle 1">
            <a:extLst>
              <a:ext uri="{FF2B5EF4-FFF2-40B4-BE49-F238E27FC236}">
                <a16:creationId xmlns:a16="http://schemas.microsoft.com/office/drawing/2014/main" id="{95337D8E-0DCB-46BB-81DE-C672D809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1575"/>
            <a:ext cx="2971800" cy="668338"/>
          </a:xfrm>
          <a:prstGeom prst="rect">
            <a:avLst/>
          </a:prstGeom>
          <a:solidFill>
            <a:schemeClr val="tx1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BA81-5BC4-4739-9EC4-924B11E8B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27838"/>
            <a:ext cx="7781742" cy="3252197"/>
          </a:xfrm>
          <a:prstGeom prst="rect">
            <a:avLst/>
          </a:prstGeom>
        </p:spPr>
      </p:pic>
      <p:cxnSp>
        <p:nvCxnSpPr>
          <p:cNvPr id="18" name="Straight Arrow Connector 4">
            <a:extLst>
              <a:ext uri="{FF2B5EF4-FFF2-40B4-BE49-F238E27FC236}">
                <a16:creationId xmlns:a16="http://schemas.microsoft.com/office/drawing/2014/main" id="{E56C99F3-FF0E-4E6F-9D40-1BD085D74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917700"/>
            <a:ext cx="304800" cy="533400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E2621-082D-49F9-A7A0-C1ACD4839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82313"/>
            <a:ext cx="8496300" cy="251087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2B2B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Control Systematics with Compton Scat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6338B9-3105-4F91-9479-7F662B1B4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CF1003FE-BE0D-407B-8046-D0E25264D5FE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 descr="Chart&#10;&#10;Description automatically generated with medium confidence">
            <a:extLst>
              <a:ext uri="{FF2B5EF4-FFF2-40B4-BE49-F238E27FC236}">
                <a16:creationId xmlns:a16="http://schemas.microsoft.com/office/drawing/2014/main" id="{15AE876F-15EE-4C23-AF40-B767CA8E07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968412"/>
            <a:ext cx="6553200" cy="2592836"/>
          </a:xfrm>
          <a:prstGeom prst="rect">
            <a:avLst/>
          </a:prstGeom>
        </p:spPr>
      </p:pic>
      <p:sp>
        <p:nvSpPr>
          <p:cNvPr id="15" name="TextBox 8">
            <a:extLst>
              <a:ext uri="{FF2B5EF4-FFF2-40B4-BE49-F238E27FC236}">
                <a16:creationId xmlns:a16="http://schemas.microsoft.com/office/drawing/2014/main" id="{065774E0-7548-4196-834F-03A6C643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2" y="1413533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dirty="0">
                <a:solidFill>
                  <a:srgbClr val="FF0000"/>
                </a:solidFill>
              </a:rPr>
              <a:t>B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/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blipFill>
                <a:blip r:embed="rId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C3C12D1F-5D72-4F85-830E-D055C5F3180B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3036437" y="2032398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F53A2EA-1E6C-46EE-8AC3-812A42FBDE83}"/>
              </a:ext>
            </a:extLst>
          </p:cNvPr>
          <p:cNvCxnSpPr>
            <a:cxnSpLocks/>
          </p:cNvCxnSpPr>
          <p:nvPr/>
        </p:nvCxnSpPr>
        <p:spPr bwMode="auto">
          <a:xfrm flipV="1">
            <a:off x="4800600" y="2986621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1A12A5-E7EE-40E4-80F1-C64D8603F044}"/>
              </a:ext>
            </a:extLst>
          </p:cNvPr>
          <p:cNvSpPr txBox="1"/>
          <p:nvPr/>
        </p:nvSpPr>
        <p:spPr>
          <a:xfrm>
            <a:off x="5398637" y="2815011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pic>
        <p:nvPicPr>
          <p:cNvPr id="20" name="Picture 19" descr="A picture containing chart&#10;&#10;Description automatically generated">
            <a:extLst>
              <a:ext uri="{FF2B5EF4-FFF2-40B4-BE49-F238E27FC236}">
                <a16:creationId xmlns:a16="http://schemas.microsoft.com/office/drawing/2014/main" id="{21B8734E-613A-4FE2-B9C4-03793235A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3660182"/>
            <a:ext cx="6563463" cy="2596896"/>
          </a:xfrm>
          <a:prstGeom prst="rect">
            <a:avLst/>
          </a:prstGeom>
        </p:spPr>
      </p:pic>
      <p:sp>
        <p:nvSpPr>
          <p:cNvPr id="24" name="TextBox 8">
            <a:extLst>
              <a:ext uri="{FF2B5EF4-FFF2-40B4-BE49-F238E27FC236}">
                <a16:creationId xmlns:a16="http://schemas.microsoft.com/office/drawing/2014/main" id="{8DC8B295-06F8-46A8-8380-30A7497F6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045" y="4159942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baseline="30000" dirty="0">
                <a:solidFill>
                  <a:srgbClr val="FF0000"/>
                </a:solidFill>
              </a:rPr>
              <a:t>4</a:t>
            </a:r>
            <a:r>
              <a:rPr lang="en-US" altLang="en-US" dirty="0">
                <a:solidFill>
                  <a:srgbClr val="FF0000"/>
                </a:solidFill>
              </a:rPr>
              <a:t>H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/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blipFill>
                <a:blip r:embed="rId7"/>
                <a:stretch>
                  <a:fillRect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4E00E3-C8FA-4922-9F35-CB0CF72E89CC}"/>
              </a:ext>
            </a:extLst>
          </p:cNvPr>
          <p:cNvCxnSpPr>
            <a:cxnSpLocks/>
          </p:cNvCxnSpPr>
          <p:nvPr/>
        </p:nvCxnSpPr>
        <p:spPr bwMode="auto">
          <a:xfrm flipV="1">
            <a:off x="4895717" y="5715000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DC6B744-53A2-44D3-A75B-56FD6D892D7A}"/>
              </a:ext>
            </a:extLst>
          </p:cNvPr>
          <p:cNvSpPr txBox="1"/>
          <p:nvPr/>
        </p:nvSpPr>
        <p:spPr>
          <a:xfrm>
            <a:off x="5473361" y="5550762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AAA9A24F-62BC-45EF-98D7-F81515DC1545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2720953" y="4659731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FEC34-B10E-419F-A944-F4228ADF4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3"/>
            <a:ext cx="8458200" cy="546097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liminary Results on the </a:t>
            </a:r>
            <a: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 Yield</a:t>
            </a:r>
            <a:b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</a:br>
            <a:endParaRPr lang="en-US" sz="2400" dirty="0">
              <a:solidFill>
                <a:srgbClr val="00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AE3C5-77CC-429B-9A91-2710539B3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2-D739-453D-9666-65F0972CB870}" type="slidenum">
              <a:rPr lang="en-US" altLang="en-US" smtClean="0">
                <a:solidFill>
                  <a:srgbClr val="000000"/>
                </a:solidFill>
              </a:rPr>
              <a:pPr/>
              <a:t>1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AA3118-1B13-478C-9963-64C5FB66E79E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579012" y="3937636"/>
            <a:ext cx="3474720" cy="25603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7F0863D-1404-45E7-BFE4-1326006B7C56}"/>
              </a:ext>
            </a:extLst>
          </p:cNvPr>
          <p:cNvSpPr txBox="1"/>
          <p:nvPr/>
        </p:nvSpPr>
        <p:spPr>
          <a:xfrm>
            <a:off x="838200" y="967105"/>
            <a:ext cx="3352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 Yield from phase I data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20BA2D-FC4A-4A37-99C9-625FB1A4B4AC}"/>
              </a:ext>
            </a:extLst>
          </p:cNvPr>
          <p:cNvSpPr txBox="1"/>
          <p:nvPr/>
        </p:nvSpPr>
        <p:spPr>
          <a:xfrm>
            <a:off x="5943600" y="895758"/>
            <a:ext cx="2438399" cy="4118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imulations: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5287A91-3147-48AC-974E-55748168ACCE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396132" y="1355188"/>
            <a:ext cx="3657600" cy="256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3434CF-7886-439E-9FAC-B1DA365FA1DD}"/>
                  </a:ext>
                </a:extLst>
              </p:cNvPr>
              <p:cNvSpPr txBox="1"/>
              <p:nvPr/>
            </p:nvSpPr>
            <p:spPr>
              <a:xfrm>
                <a:off x="5867400" y="1452957"/>
                <a:ext cx="1143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3434CF-7886-439E-9FAC-B1DA365F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452957"/>
                <a:ext cx="1143000" cy="276999"/>
              </a:xfrm>
              <a:prstGeom prst="rect">
                <a:avLst/>
              </a:prstGeom>
              <a:blipFill>
                <a:blip r:embed="rId6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D0E22C3-AE28-42A6-AA1E-06293ED36930}"/>
                  </a:ext>
                </a:extLst>
              </p:cNvPr>
              <p:cNvSpPr txBox="1"/>
              <p:nvPr/>
            </p:nvSpPr>
            <p:spPr>
              <a:xfrm>
                <a:off x="6096000" y="4309385"/>
                <a:ext cx="129540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l-G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D0E22C3-AE28-42A6-AA1E-06293ED36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309385"/>
                <a:ext cx="1295401" cy="246221"/>
              </a:xfrm>
              <a:prstGeom prst="rect">
                <a:avLst/>
              </a:prstGeom>
              <a:blipFill>
                <a:blip r:embed="rId7"/>
                <a:stretch>
                  <a:fillRect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8F907596-7A95-464B-B173-02467BAF26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" y="1467356"/>
            <a:ext cx="4572845" cy="44356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C6872A-0C7B-48EE-BF43-FF1AF9D0C372}"/>
                  </a:ext>
                </a:extLst>
              </p:cNvPr>
              <p:cNvSpPr txBox="1"/>
              <p:nvPr/>
            </p:nvSpPr>
            <p:spPr>
              <a:xfrm>
                <a:off x="1781790" y="4593821"/>
                <a:ext cx="2072875" cy="270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C6872A-0C7B-48EE-BF43-FF1AF9D0C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790" y="4593821"/>
                <a:ext cx="2072875" cy="270330"/>
              </a:xfrm>
              <a:prstGeom prst="rect">
                <a:avLst/>
              </a:prstGeom>
              <a:blipFill>
                <a:blip r:embed="rId9"/>
                <a:stretch>
                  <a:fillRect l="-117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EE01D93-28CC-4F94-961C-1D0B72B779A1}"/>
                  </a:ext>
                </a:extLst>
              </p:cNvPr>
              <p:cNvSpPr txBox="1"/>
              <p:nvPr/>
            </p:nvSpPr>
            <p:spPr>
              <a:xfrm>
                <a:off x="1676400" y="4955886"/>
                <a:ext cx="1904999" cy="236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 8−11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𝑒𝑉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sz="14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EE01D93-28CC-4F94-961C-1D0B72B77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55886"/>
                <a:ext cx="1904999" cy="236860"/>
              </a:xfrm>
              <a:prstGeom prst="rect">
                <a:avLst/>
              </a:prstGeom>
              <a:blipFill>
                <a:blip r:embed="rId10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itle 1">
            <a:extLst>
              <a:ext uri="{FF2B5EF4-FFF2-40B4-BE49-F238E27FC236}">
                <a16:creationId xmlns:a16="http://schemas.microsoft.com/office/drawing/2014/main" id="{488CCB94-6690-4A00-B326-2E3E0024B853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899902" y="2663022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  <p:extLst>
      <p:ext uri="{BB962C8B-B14F-4D97-AF65-F5344CB8AC3E}">
        <p14:creationId xmlns:p14="http://schemas.microsoft.com/office/powerpoint/2010/main" val="666942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5" name="Picture 1">
            <a:extLst>
              <a:ext uri="{FF2B5EF4-FFF2-40B4-BE49-F238E27FC236}">
                <a16:creationId xmlns:a16="http://schemas.microsoft.com/office/drawing/2014/main" id="{B7645056-CAFF-6681-4E98-CF4033B4391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06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867400" y="5486400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7924800" cy="1969770"/>
          </a:xfrm>
          <a:prstGeom prst="rect">
            <a:avLst/>
          </a:prstGeom>
          <a:noFill/>
          <a:ln w="9525">
            <a:solidFill>
              <a:srgbClr val="FF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igher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imakoff cross section: 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 eaLnBrk="0" hangingPunct="0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eaLnBrk="0" hangingPunct="0">
              <a:spcBef>
                <a:spcPct val="50000"/>
              </a:spcBef>
              <a:buClr>
                <a:srgbClr val="000000"/>
              </a:buCl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tter separation of Primakoff from nuclear processes:</a:t>
            </a:r>
          </a:p>
          <a:p>
            <a:pPr marL="342900" indent="-342900" eaLnBrk="0" hangingPunct="0">
              <a:spcBef>
                <a:spcPct val="50000"/>
              </a:spcBef>
              <a:buClrTx/>
            </a:pPr>
            <a:endParaRPr lang="en-US" sz="2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152400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3200" dirty="0">
                <a:solidFill>
                  <a:srgbClr val="0000FF"/>
                </a:solidFill>
              </a:rPr>
              <a:t>Enhancement with a 24 GeV Beam 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0B0686C-638F-4F4E-ABD4-D0430AA9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23562"/>
              </p:ext>
            </p:extLst>
          </p:nvPr>
        </p:nvGraphicFramePr>
        <p:xfrm>
          <a:off x="862806" y="2133600"/>
          <a:ext cx="34559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50B0686C-638F-4F4E-ABD4-D0430AA93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" y="2133600"/>
                        <a:ext cx="34559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E97D6F6C-5BE1-414C-ABBB-00E60FBB4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31243"/>
              </p:ext>
            </p:extLst>
          </p:nvPr>
        </p:nvGraphicFramePr>
        <p:xfrm>
          <a:off x="4236193" y="838200"/>
          <a:ext cx="3567214" cy="58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469800" progId="Equation.DSMT4">
                  <p:embed/>
                </p:oleObj>
              </mc:Choice>
              <mc:Fallback>
                <p:oleObj name="Equation" r:id="rId5" imgW="2844720" imgH="4698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E97D6F6C-5BE1-414C-ABBB-00E60FBB4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93" y="838200"/>
                        <a:ext cx="3567214" cy="58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F04693-FCBF-4106-8010-136B63C6EE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806" y="2924699"/>
            <a:ext cx="2958037" cy="28009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A4C26B-EF01-448C-87FE-364207EC85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4400" y="2965716"/>
            <a:ext cx="2971800" cy="280094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C44806F-8C4B-4CE9-B922-F67BFC6B5157}"/>
              </a:ext>
            </a:extLst>
          </p:cNvPr>
          <p:cNvSpPr txBox="1"/>
          <p:nvPr/>
        </p:nvSpPr>
        <p:spPr>
          <a:xfrm>
            <a:off x="152400" y="5918567"/>
            <a:ext cx="861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24 GeV beam will </a:t>
            </a:r>
            <a:r>
              <a:rPr lang="en-US" sz="180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ificantly enhance 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measurements of decay width 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Γ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ꞌ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, the transition form factors F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*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 and F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ꞌ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*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9E7002-6895-404B-88B1-3315F0F20B39}"/>
                  </a:ext>
                </a:extLst>
              </p:cNvPr>
              <p:cNvSpPr txBox="1"/>
              <p:nvPr/>
            </p:nvSpPr>
            <p:spPr>
              <a:xfrm>
                <a:off x="6173387" y="4140588"/>
                <a:ext cx="1446613" cy="202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Pre>
                            <m:sPrePr>
                              <m:ctrlP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</m:e>
                          </m:sPre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9E7002-6895-404B-88B1-3315F0F20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387" y="4140588"/>
                <a:ext cx="1446613" cy="202812"/>
              </a:xfrm>
              <a:prstGeom prst="rect">
                <a:avLst/>
              </a:prstGeom>
              <a:blipFill>
                <a:blip r:embed="rId10"/>
                <a:stretch>
                  <a:fillRect l="-1688" r="-1266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8A3D6D-AA10-4284-9A4D-E2A7679C6323}"/>
                  </a:ext>
                </a:extLst>
              </p:cNvPr>
              <p:cNvSpPr txBox="1"/>
              <p:nvPr/>
            </p:nvSpPr>
            <p:spPr>
              <a:xfrm>
                <a:off x="1905000" y="4724400"/>
                <a:ext cx="1446613" cy="202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Pre>
                            <m:sPrePr>
                              <m:ctrlP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</m:e>
                          </m:sPre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8A3D6D-AA10-4284-9A4D-E2A7679C6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724400"/>
                <a:ext cx="1446613" cy="202812"/>
              </a:xfrm>
              <a:prstGeom prst="rect">
                <a:avLst/>
              </a:prstGeom>
              <a:blipFill>
                <a:blip r:embed="rId11"/>
                <a:stretch>
                  <a:fillRect l="-1688" r="-844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190500" y="1517719"/>
                <a:ext cx="8763000" cy="4284378"/>
              </a:xfrm>
              <a:prstGeom prst="rect">
                <a:avLst/>
              </a:prstGeom>
              <a:noFill/>
              <a:ln w="9525">
                <a:solidFill>
                  <a:srgbClr val="FF8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ecision measurement of decay 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transition form fact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via the Primakoff effect off an atomic electron target.</a:t>
                </a:r>
              </a:p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" y="1517719"/>
                <a:ext cx="8763000" cy="4284378"/>
              </a:xfrm>
              <a:prstGeom prst="rect">
                <a:avLst/>
              </a:prstGeom>
              <a:blipFill>
                <a:blip r:embed="rId3"/>
                <a:stretch>
                  <a:fillRect l="-556" t="-567" r="-1042"/>
                </a:stretch>
              </a:blipFill>
              <a:ln w="9525">
                <a:solidFill>
                  <a:srgbClr val="FF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419100" y="685800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</a:rPr>
              <a:t>New opportunities with JLab 24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81643"/>
              </p:ext>
            </p:extLst>
          </p:nvPr>
        </p:nvGraphicFramePr>
        <p:xfrm>
          <a:off x="1676400" y="5243925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43925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51816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20368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rimakoff</a:t>
                </a:r>
                <a:r>
                  <a:rPr lang="en-US" sz="2400" dirty="0">
                    <a:solidFill>
                      <a:srgbClr val="0000FF"/>
                    </a:solidFill>
                  </a:rPr>
                  <a:t>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 nuclear target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electron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0375326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70375326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2487" t="-4762" r="-2030" b="-2038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25" t="-103774" r="-177597" b="-10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306" t="-103774" r="-58092" b="-10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25" t="-205714" r="-177597" b="-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306" t="-205714" r="-58092" b="-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28E88BF-0CE9-4F05-8C4A-C44242EF95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2246" y="2320843"/>
            <a:ext cx="2574389" cy="2464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342C11-35C0-446E-B0B4-9CE3A9C4476A}"/>
                  </a:ext>
                </a:extLst>
              </p:cNvPr>
              <p:cNvSpPr txBox="1"/>
              <p:nvPr/>
            </p:nvSpPr>
            <p:spPr>
              <a:xfrm>
                <a:off x="5029200" y="3309223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342C11-35C0-446E-B0B4-9CE3A9C44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309223"/>
                <a:ext cx="1984484" cy="307777"/>
              </a:xfrm>
              <a:prstGeom prst="rect">
                <a:avLst/>
              </a:prstGeom>
              <a:blipFill>
                <a:blip r:embed="rId8"/>
                <a:stretch>
                  <a:fillRect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198477391"/>
              </p:ext>
            </p:extLst>
          </p:nvPr>
        </p:nvGraphicFramePr>
        <p:xfrm>
          <a:off x="1676400" y="1524000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76500" imgH="457200" progId="Equation.DSMT4">
                  <p:embed/>
                </p:oleObj>
              </mc:Choice>
              <mc:Fallback>
                <p:oleObj name="Equation" r:id="rId9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7143208" y="2910654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208" y="2910654"/>
                <a:ext cx="1981092" cy="49028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405263" y="2269688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263" y="2269688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000" t="-29412" r="-7000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0A3685C-B8E1-45ED-A924-5490FF99E1F3}"/>
                  </a:ext>
                </a:extLst>
              </p:cNvPr>
              <p:cNvSpPr txBox="1"/>
              <p:nvPr/>
            </p:nvSpPr>
            <p:spPr>
              <a:xfrm>
                <a:off x="5064021" y="2924722"/>
                <a:ext cx="1030154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-23 GeV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0A3685C-B8E1-45ED-A924-5490FF99E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21" y="2924722"/>
                <a:ext cx="1030154" cy="199478"/>
              </a:xfrm>
              <a:prstGeom prst="rect">
                <a:avLst/>
              </a:prstGeom>
              <a:blipFill>
                <a:blip r:embed="rId14"/>
                <a:stretch>
                  <a:fillRect l="-5325" t="-24242" r="-7692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6196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/>
      <p:bldP spid="15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1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A Billion Tiny Pendulums Could Detect the Universe's Missing Mass | NIST">
            <a:extLst>
              <a:ext uri="{FF2B5EF4-FFF2-40B4-BE49-F238E27FC236}">
                <a16:creationId xmlns:a16="http://schemas.microsoft.com/office/drawing/2014/main" id="{22DF10B5-8B18-C56E-C9B6-D81F136EE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733800" cy="279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D5BC87E-BDF5-42A7-7721-ACDF584C91AA}"/>
              </a:ext>
            </a:extLst>
          </p:cNvPr>
          <p:cNvSpPr txBox="1">
            <a:spLocks/>
          </p:cNvSpPr>
          <p:nvPr/>
        </p:nvSpPr>
        <p:spPr bwMode="auto">
          <a:xfrm>
            <a:off x="457200" y="1524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128FC-CFD2-4B5E-A44D-3E382FF8157C}"/>
              </a:ext>
            </a:extLst>
          </p:cNvPr>
          <p:cNvSpPr txBox="1"/>
          <p:nvPr/>
        </p:nvSpPr>
        <p:spPr>
          <a:xfrm>
            <a:off x="3926026" y="4076416"/>
            <a:ext cx="4786565" cy="23698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 dirty="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099BD4-F5A0-459A-90B1-CA6F4DBED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057400"/>
            <a:ext cx="2590800" cy="320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Challenge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746499"/>
            <a:ext cx="4648200" cy="1777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Helvetica"/>
                <a:cs typeface="Helvetica"/>
              </a:rPr>
              <a:t>Confinement QCD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Nature of QCD confinement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Its relationship to the dynamical </a:t>
            </a:r>
            <a:r>
              <a:rPr lang="en-US" sz="2000" dirty="0">
                <a:latin typeface="Helvetica"/>
                <a:cs typeface="Helvetica"/>
                <a:sym typeface="Symbol" charset="0"/>
              </a:rPr>
              <a:t>c</a:t>
            </a:r>
            <a:r>
              <a:rPr lang="en-US" sz="2000" dirty="0">
                <a:latin typeface="Helvetica"/>
                <a:cs typeface="Helvetica"/>
              </a:rPr>
              <a:t>hiral  symmetry breaking </a:t>
            </a: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405BCC-DF7D-F9BB-CA36-AC74C2F03792}"/>
              </a:ext>
            </a:extLst>
          </p:cNvPr>
          <p:cNvSpPr/>
          <p:nvPr/>
        </p:nvSpPr>
        <p:spPr>
          <a:xfrm>
            <a:off x="5257800" y="3683000"/>
            <a:ext cx="4343400" cy="193899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20000"/>
              </a:spcBef>
              <a:buClr>
                <a:srgbClr val="000000"/>
              </a:buClr>
            </a:pP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ew physics beyond the Standard Model (SM)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</a:t>
            </a:r>
          </a:p>
          <a:p>
            <a:pPr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New sources of CP violation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matter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energy</a:t>
            </a: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943600"/>
            <a:ext cx="8305800" cy="707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The Primakoff effect provides a great experimental tool to explore both </a:t>
            </a:r>
          </a:p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fundamental issues.</a:t>
            </a:r>
            <a:endParaRPr lang="el-GR" altLang="en-US" dirty="0">
              <a:solidFill>
                <a:srgbClr val="FF0000"/>
              </a:solidFill>
              <a:latin typeface="Helvetica" pitchFamily="2" charset="0"/>
            </a:endParaRPr>
          </a:p>
        </p:txBody>
      </p:sp>
      <p:pic>
        <p:nvPicPr>
          <p:cNvPr id="55302" name="Picture 5" descr="size_scale.gif">
            <a:extLst>
              <a:ext uri="{FF2B5EF4-FFF2-40B4-BE49-F238E27FC236}">
                <a16:creationId xmlns:a16="http://schemas.microsoft.com/office/drawing/2014/main" id="{3CF85E6D-2B97-944E-8FA9-2FD19740DF9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333501"/>
            <a:ext cx="80740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B2CA-7C90-9845-1975-6A0DE2B0D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749303"/>
            <a:ext cx="8229600" cy="622297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Where to Search for Dark Matter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E953A5-698F-81DE-53C2-871CB113B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600200"/>
            <a:ext cx="8801100" cy="355093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FEBBBA-B5FC-2AF1-19D0-B7FB7EBF4A38}"/>
              </a:ext>
            </a:extLst>
          </p:cNvPr>
          <p:cNvSpPr txBox="1"/>
          <p:nvPr/>
        </p:nvSpPr>
        <p:spPr>
          <a:xfrm>
            <a:off x="1219200" y="5791200"/>
            <a:ext cx="6896100" cy="40011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b-GeV region represents a good discovery opportunity</a:t>
            </a:r>
          </a:p>
        </p:txBody>
      </p:sp>
      <p:sp>
        <p:nvSpPr>
          <p:cNvPr id="4" name="Up Arrow 3">
            <a:extLst>
              <a:ext uri="{FF2B5EF4-FFF2-40B4-BE49-F238E27FC236}">
                <a16:creationId xmlns:a16="http://schemas.microsoft.com/office/drawing/2014/main" id="{63EEAA36-4623-F345-A6A6-9E87EA696131}"/>
              </a:ext>
            </a:extLst>
          </p:cNvPr>
          <p:cNvSpPr/>
          <p:nvPr/>
        </p:nvSpPr>
        <p:spPr bwMode="auto">
          <a:xfrm>
            <a:off x="4114800" y="4114800"/>
            <a:ext cx="304800" cy="16764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47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B2CA-7C90-9845-1975-6A0DE2B0D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622297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Motivation for sub-GeV New Phys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320A71-C59C-0A07-7498-C925A9097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7550" y="609600"/>
            <a:ext cx="4464050" cy="24221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8140CF-5072-F9EF-D579-9C30B0AFF2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161" y="3091488"/>
            <a:ext cx="1997911" cy="774700"/>
          </a:xfrm>
          <a:prstGeom prst="rect">
            <a:avLst/>
          </a:prstGeom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26BDD7AF-91EB-78D9-0C32-466DF5515C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3564074"/>
            <a:ext cx="3023153" cy="321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3D6F06CE-C0C2-C0D7-B184-546AE4BEFE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811" y="3628333"/>
            <a:ext cx="2042789" cy="1249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4FA84631-4E98-D686-6599-1CC340172C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0808" y="3124200"/>
            <a:ext cx="2523192" cy="207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76B01D-EECC-1B2D-1BCA-3066D7E3DF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756" y="1081416"/>
            <a:ext cx="1781810" cy="7747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5B76070-8B1D-A308-FA96-546397D37D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0931" y="762000"/>
            <a:ext cx="1684269" cy="1252405"/>
          </a:xfrm>
          <a:prstGeom prst="rect">
            <a:avLst/>
          </a:prstGeom>
        </p:spPr>
      </p:pic>
      <p:sp>
        <p:nvSpPr>
          <p:cNvPr id="15" name="Right Arrow 14">
            <a:extLst>
              <a:ext uri="{FF2B5EF4-FFF2-40B4-BE49-F238E27FC236}">
                <a16:creationId xmlns:a16="http://schemas.microsoft.com/office/drawing/2014/main" id="{94608874-C0A9-744C-A8EA-2B08557BAB6E}"/>
              </a:ext>
            </a:extLst>
          </p:cNvPr>
          <p:cNvSpPr/>
          <p:nvPr/>
        </p:nvSpPr>
        <p:spPr bwMode="auto">
          <a:xfrm>
            <a:off x="5829863" y="4133551"/>
            <a:ext cx="647137" cy="21148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282A01-DA19-B193-688D-61DA8DFB5B66}"/>
              </a:ext>
            </a:extLst>
          </p:cNvPr>
          <p:cNvSpPr txBox="1"/>
          <p:nvPr/>
        </p:nvSpPr>
        <p:spPr>
          <a:xfrm>
            <a:off x="3208993" y="5410201"/>
            <a:ext cx="5858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If these anomalies are interpreted in terms of new physics, all point to new forces with mediator particles in the MeV–GeV mass rang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B544CA-7A79-46D2-8489-9C21870D30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3703" y="1828800"/>
            <a:ext cx="2324100" cy="1625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5AEE90-2E26-B89F-5776-1AF2E0DE18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3929" y="2279650"/>
            <a:ext cx="11049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20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New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8C7D6B-BCDA-45B7-AD3E-315126655207}"/>
                  </a:ext>
                </a:extLst>
              </p:cNvPr>
              <p:cNvSpPr txBox="1"/>
              <p:nvPr/>
            </p:nvSpPr>
            <p:spPr>
              <a:xfrm>
                <a:off x="152400" y="5153561"/>
                <a:ext cx="3984413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resonant peak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𝛾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𝜋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in the forward angles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Helvetica" pitchFamily="2" charset="0"/>
                  </a:rPr>
                  <a:t>where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the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effect dominates </a:t>
                </a:r>
                <a:endParaRPr lang="en-US" dirty="0">
                  <a:solidFill>
                    <a:srgbClr val="000000"/>
                  </a:solidFill>
                  <a:latin typeface="Helvetica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18C7D6B-BCDA-45B7-AD3E-315126655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53561"/>
                <a:ext cx="3984413" cy="1323439"/>
              </a:xfrm>
              <a:prstGeom prst="rect">
                <a:avLst/>
              </a:prstGeom>
              <a:blipFill>
                <a:blip r:embed="rId5"/>
                <a:stretch>
                  <a:fillRect l="-1592" t="-1887" r="-2548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5029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62400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51542" y="5029476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248400" y="595173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83E6F6-AE34-A7F6-A678-3FC7AD3D6BE7}"/>
              </a:ext>
            </a:extLst>
          </p:cNvPr>
          <p:cNvSpPr txBox="1"/>
          <p:nvPr/>
        </p:nvSpPr>
        <p:spPr>
          <a:xfrm>
            <a:off x="5638800" y="3377625"/>
            <a:ext cx="350520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Helvetica" pitchFamily="2" charset="0"/>
              </a:rPr>
              <a:t>Improve by more than two-orders of magnitudes with a 20+ GeV beam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B9A114-EDA8-A89D-ED13-BF7149C361D5}"/>
              </a:ext>
            </a:extLst>
          </p:cNvPr>
          <p:cNvCxnSpPr/>
          <p:nvPr/>
        </p:nvCxnSpPr>
        <p:spPr bwMode="auto">
          <a:xfrm>
            <a:off x="7010400" y="3782562"/>
            <a:ext cx="9144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05A14A3-2F93-B053-98A7-EB0363E57DCF}"/>
              </a:ext>
            </a:extLst>
          </p:cNvPr>
          <p:cNvCxnSpPr/>
          <p:nvPr/>
        </p:nvCxnSpPr>
        <p:spPr bwMode="auto">
          <a:xfrm flipH="1">
            <a:off x="7162800" y="3962400"/>
            <a:ext cx="304800" cy="8824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The distinguishable features of Primakoff effect make it a great experimental tool for SM tests and BSM physics searches. 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dirty="0">
                  <a:effectLst/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current JLab Primakoff program at 6&amp;12 GeV has been in progress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is nearly completed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Helvetica" panose="020B0604020202020204" pitchFamily="34" charset="0"/>
                  </a:rPr>
                  <a:t>The future 24 GeV beam will greatly enhance measurements of more massive particles, such as </a:t>
                </a:r>
                <a:r>
                  <a:rPr lang="el-GR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Helvetica" panose="020B0604020202020204" pitchFamily="34" charset="0"/>
                  </a:rPr>
                  <a:t>η</a:t>
                </a:r>
                <a:r>
                  <a:rPr lang="el-GR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ꞌ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highlight>
                    <a:srgbClr val="FFFF00"/>
                  </a:highligh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24 GeV beam will offer new opportunities for the Primakoff physics: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00"/>
                                </a:highlight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00"/>
                                </a:highlight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00"/>
                                </a:highlight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highlight>
                              <a:srgbClr val="FFFF00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Tahoma" panose="020B0604030504040204" pitchFamily="34" charset="0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highlight>
                      <a:srgbClr val="FFFF00"/>
                    </a:highlight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blipFill>
                <a:blip r:embed="rId3"/>
                <a:stretch>
                  <a:fillRect l="-287" t="-136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E245B-737F-4F02-8F3F-3FF41359773C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D10FB2C-BB50-48CC-A073-66090A0C7A84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pic>
        <p:nvPicPr>
          <p:cNvPr id="81921" name="Picture 8">
            <a:extLst>
              <a:ext uri="{FF2B5EF4-FFF2-40B4-BE49-F238E27FC236}">
                <a16:creationId xmlns:a16="http://schemas.microsoft.com/office/drawing/2014/main" id="{ED6E99DD-8758-4C09-A594-3EF44E22A7AB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066800"/>
            <a:ext cx="3200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2" name="Picture 9">
            <a:extLst>
              <a:ext uri="{FF2B5EF4-FFF2-40B4-BE49-F238E27FC236}">
                <a16:creationId xmlns:a16="http://schemas.microsoft.com/office/drawing/2014/main" id="{9D1AFB29-FBF0-46A4-B5EA-5948A9F2CD7F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16000"/>
            <a:ext cx="3276600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DF74857-6AF2-403A-B2B8-E8C487FA6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139BEB0E-6D8F-4303-A3A3-88748B8616E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4" name="Picture 3">
            <a:extLst>
              <a:ext uri="{FF2B5EF4-FFF2-40B4-BE49-F238E27FC236}">
                <a16:creationId xmlns:a16="http://schemas.microsoft.com/office/drawing/2014/main" id="{F2E46BD1-B5CF-456D-8DDD-CE31478ED51E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92450"/>
            <a:ext cx="3581400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4">
            <a:extLst>
              <a:ext uri="{FF2B5EF4-FFF2-40B4-BE49-F238E27FC236}">
                <a16:creationId xmlns:a16="http://schemas.microsoft.com/office/drawing/2014/main" id="{EFF57041-E090-40E5-8314-AF6852F43BB6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124200"/>
            <a:ext cx="35052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TextBox 1">
            <a:extLst>
              <a:ext uri="{FF2B5EF4-FFF2-40B4-BE49-F238E27FC236}">
                <a16:creationId xmlns:a16="http://schemas.microsoft.com/office/drawing/2014/main" id="{6C3AB834-27CA-466C-896A-49FD5CBAF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780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PrimEx I:</a:t>
            </a:r>
          </a:p>
        </p:txBody>
      </p:sp>
      <p:sp>
        <p:nvSpPr>
          <p:cNvPr id="81927" name="TextBox 9">
            <a:extLst>
              <a:ext uri="{FF2B5EF4-FFF2-40B4-BE49-F238E27FC236}">
                <a16:creationId xmlns:a16="http://schemas.microsoft.com/office/drawing/2014/main" id="{BB2334E4-B0BF-4CC9-AB88-4AB4D4542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64000"/>
            <a:ext cx="1371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olidFill>
                  <a:srgbClr val="FF0000"/>
                </a:solidFill>
                <a:latin typeface="Helvetica" panose="020B0604020202020204" pitchFamily="34" charset="0"/>
              </a:rPr>
              <a:t>PrimEx II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C135B1-2FB6-4DC2-97CD-FCD0DA28B869}"/>
              </a:ext>
            </a:extLst>
          </p:cNvPr>
          <p:cNvSpPr txBox="1"/>
          <p:nvPr/>
        </p:nvSpPr>
        <p:spPr>
          <a:xfrm>
            <a:off x="3276600" y="24384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3C2EE9-45E4-4047-8AD9-E1A377686F85}"/>
              </a:ext>
            </a:extLst>
          </p:cNvPr>
          <p:cNvSpPr txBox="1"/>
          <p:nvPr/>
        </p:nvSpPr>
        <p:spPr>
          <a:xfrm>
            <a:off x="3276600" y="43434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1EBB951-9F7F-4DA7-975E-91A5018DF5C7}"/>
              </a:ext>
            </a:extLst>
          </p:cNvPr>
          <p:cNvSpPr txBox="1"/>
          <p:nvPr/>
        </p:nvSpPr>
        <p:spPr>
          <a:xfrm>
            <a:off x="6629400" y="2286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B6DD8F-FEA9-4C22-9488-EC6D18E263BF}"/>
              </a:ext>
            </a:extLst>
          </p:cNvPr>
          <p:cNvSpPr txBox="1"/>
          <p:nvPr/>
        </p:nvSpPr>
        <p:spPr>
          <a:xfrm>
            <a:off x="6705600" y="42672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32" name="Rectangle 1">
                <a:extLst>
                  <a:ext uri="{FF2B5EF4-FFF2-40B4-BE49-F238E27FC236}">
                    <a16:creationId xmlns:a16="http://schemas.microsoft.com/office/drawing/2014/main" id="{2EA11915-CC4D-473B-B970-F7313C177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" y="5410200"/>
                <a:ext cx="86106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25000"/>
                  </a:spcBef>
                  <a:buClr>
                    <a:srgbClr val="CC3300"/>
                  </a:buClr>
                </a:pPr>
                <a:r>
                  <a:rPr lang="en-US" altLang="en-US" b="1" dirty="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Fitting data with new theoretical calculations to extract </a:t>
                </a:r>
                <a:r>
                  <a:rPr lang="el-GR" altLang="en-US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en-US" sz="20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altLang="en-US" sz="20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20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l-GR" altLang="en-US" sz="2000" i="1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l-GR" altLang="en-US" sz="2000" i="1" smtClean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𝛾</m:t>
                    </m:r>
                  </m:oMath>
                </a14:m>
                <a:r>
                  <a:rPr lang="el-GR" altLang="en-US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</a:t>
                </a:r>
                <a:r>
                  <a:rPr lang="el-GR" altLang="en-US" b="1" dirty="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 b="1" dirty="0">
                  <a:solidFill>
                    <a:srgbClr val="000000"/>
                  </a:solidFill>
                  <a:latin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32" name="Rectangle 1">
                <a:extLst>
                  <a:ext uri="{FF2B5EF4-FFF2-40B4-BE49-F238E27FC236}">
                    <a16:creationId xmlns:a16="http://schemas.microsoft.com/office/drawing/2014/main" id="{2EA11915-CC4D-473B-B970-F7313C1777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410200"/>
                <a:ext cx="8610600" cy="400050"/>
              </a:xfrm>
              <a:prstGeom prst="rect">
                <a:avLst/>
              </a:prstGeom>
              <a:blipFill>
                <a:blip r:embed="rId7"/>
                <a:stretch>
                  <a:fillRect l="-708" t="-9231" b="-35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2">
            <a:extLst>
              <a:ext uri="{FF2B5EF4-FFF2-40B4-BE49-F238E27FC236}">
                <a16:creationId xmlns:a16="http://schemas.microsoft.com/office/drawing/2014/main" id="{03A8F73D-E518-4CEF-9EE9-DE8EF1467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5450"/>
            <a:ext cx="88392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ea typeface="ＭＳ Ｐゴシック" charset="0"/>
                <a:cs typeface="Helvetica"/>
                <a:sym typeface="Symbol" charset="0"/>
              </a:rPr>
              <a:t>Differential Cross Sections </a:t>
            </a:r>
            <a:endParaRPr lang="en-US" sz="2400" dirty="0">
              <a:latin typeface="Helvetica"/>
              <a:ea typeface="ＭＳ Ｐゴシック" charset="0"/>
              <a:cs typeface="Helvetica"/>
              <a:sym typeface="Symbol" charset="0"/>
            </a:endParaRPr>
          </a:p>
        </p:txBody>
      </p:sp>
      <p:sp>
        <p:nvSpPr>
          <p:cNvPr id="81934" name="Rectangle 3">
            <a:extLst>
              <a:ext uri="{FF2B5EF4-FFF2-40B4-BE49-F238E27FC236}">
                <a16:creationId xmlns:a16="http://schemas.microsoft.com/office/drawing/2014/main" id="{1C91FCDC-2398-4AF6-8CEC-BB0197B72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791200"/>
            <a:ext cx="5907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/>
            <a:r>
              <a:rPr lang="en-US" altLang="en-US" sz="1600" dirty="0" err="1">
                <a:solidFill>
                  <a:srgbClr val="008000"/>
                </a:solidFill>
                <a:latin typeface="Helvetica" panose="020B0604020202020204" pitchFamily="34" charset="0"/>
              </a:rPr>
              <a:t>Phys.Rev</a:t>
            </a:r>
            <a:r>
              <a:rPr lang="en-US" altLang="en-US" sz="1600" dirty="0">
                <a:solidFill>
                  <a:srgbClr val="008000"/>
                </a:solidFill>
                <a:latin typeface="Helvetica" panose="020B0604020202020204" pitchFamily="34" charset="0"/>
              </a:rPr>
              <a:t>. C80, 055201 (2009); Phys.Part.Nucl.Lett.,9,3 (2012)</a:t>
            </a:r>
          </a:p>
          <a:p>
            <a:endParaRPr lang="en-US" altLang="en-US" sz="1600" dirty="0"/>
          </a:p>
        </p:txBody>
      </p:sp>
      <p:sp>
        <p:nvSpPr>
          <p:cNvPr id="81935" name="Rectangle 4">
            <a:extLst>
              <a:ext uri="{FF2B5EF4-FFF2-40B4-BE49-F238E27FC236}">
                <a16:creationId xmlns:a16="http://schemas.microsoft.com/office/drawing/2014/main" id="{627B175F-246F-4555-98D8-340F39F7B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1" y="5791200"/>
            <a:ext cx="877163" cy="28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</a:pPr>
            <a:r>
              <a:rPr lang="en-US" altLang="en-US" sz="1600">
                <a:solidFill>
                  <a:srgbClr val="008000"/>
                </a:solidFill>
                <a:latin typeface="Helvetica" panose="020B0604020202020204" pitchFamily="34" charset="0"/>
              </a:rPr>
              <a:t>   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sz="3200" b="1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What is the Primakoff Effect? </a:t>
            </a:r>
            <a:br>
              <a:rPr lang="en-US" sz="3200" b="1" dirty="0">
                <a:sym typeface="Symbol" pitchFamily="18" charset="2"/>
              </a:rPr>
            </a:b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39926-34A7-4736-BEE5-6DB98B67C2F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336159"/>
            <a:ext cx="4376737" cy="3733800"/>
          </a:xfrm>
          <a:noFill/>
        </p:spPr>
      </p:pic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235361"/>
            <a:ext cx="32766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76300" y="5075549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. Primakoff, Phys. Rev. 81, 899 (1951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b="1" kern="1200" dirty="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Distinguishable Features of Primakoff Effect</a:t>
            </a:r>
            <a:endParaRPr lang="en-US" altLang="en-US" sz="2800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dirty="0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 dirty="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0069"/>
              </p:ext>
            </p:extLst>
          </p:nvPr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8507"/>
              </p:ext>
            </p:extLst>
          </p:nvPr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and the better separation of Primakoff from the nuclear backgrounds.</a:t>
            </a:r>
          </a:p>
          <a:p>
            <a:endParaRPr lang="en-US" sz="1600" dirty="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Primakoff Program at JLab 6 &amp; 12 GeV            with Nuclear Targets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Lagrangian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164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QCD at low energies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1552354" flipV="1">
            <a:off x="3237636" y="3326172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4444" y="3219605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547967"/>
            <a:ext cx="4038600" cy="299792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PrimEx-eta experiment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wo data sets were collected in 2019 and in 2021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e third run started on Aug 18 until Dec 19,  in 2022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71153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538" r="-57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57960278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34" name="Text Box 12">
            <a:extLst>
              <a:ext uri="{FF2B5EF4-FFF2-40B4-BE49-F238E27FC236}">
                <a16:creationId xmlns:a16="http://schemas.microsoft.com/office/drawing/2014/main" id="{C679C278-FE77-4AEE-B556-08F02F48B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823815"/>
            <a:ext cx="318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. Extract -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:</a:t>
            </a:r>
            <a:endParaRPr lang="en-US" altLang="en-US" sz="18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823815"/>
            <a:ext cx="449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Font typeface="Tahoma" panose="020B0604030504040204" pitchFamily="34" charset="0"/>
              <a:buAutoNum type="arabicPeriod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pic>
        <p:nvPicPr>
          <p:cNvPr id="23" name="Picture 11" descr="eta-etap-mixing">
            <a:extLst>
              <a:ext uri="{FF2B5EF4-FFF2-40B4-BE49-F238E27FC236}">
                <a16:creationId xmlns:a16="http://schemas.microsoft.com/office/drawing/2014/main" id="{255BEA28-E105-4528-BADC-4348DB83B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994" y="1498855"/>
            <a:ext cx="3508178" cy="324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15794"/>
            <a:ext cx="3505201" cy="324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">
            <a:extLst>
              <a:ext uri="{FF2B5EF4-FFF2-40B4-BE49-F238E27FC236}">
                <a16:creationId xmlns:a16="http://schemas.microsoft.com/office/drawing/2014/main" id="{55DCE606-9C60-429E-A729-4EEB2D1E3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213" y="5181600"/>
            <a:ext cx="437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b="1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. 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 the -sector 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9FF65E57-F9FA-4B31-AFF3-A2100D4D9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4" y="5152072"/>
            <a:ext cx="49799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b="1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. 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contribution to Hadronic 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Light-by-Light (HLbL) scattering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 (g-2)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1B8D3B-EF9C-492A-A832-3539FFB79F23}"/>
              </a:ext>
            </a:extLst>
          </p:cNvPr>
          <p:cNvSpPr txBox="1"/>
          <p:nvPr/>
        </p:nvSpPr>
        <p:spPr>
          <a:xfrm>
            <a:off x="7467600" y="3124200"/>
            <a:ext cx="381000" cy="21544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PDG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8" grpId="0"/>
      <p:bldP spid="9" grpId="0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53</TotalTime>
  <Words>1888</Words>
  <Application>Microsoft Macintosh PowerPoint</Application>
  <PresentationFormat>On-screen Show (4:3)</PresentationFormat>
  <Paragraphs>320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Default Design</vt:lpstr>
      <vt:lpstr>Equation</vt:lpstr>
      <vt:lpstr>Probe Fundamental Symmetries and BSM Physics via the Primakoff Effect  </vt:lpstr>
      <vt:lpstr>Challenges in Physics</vt:lpstr>
      <vt:lpstr>What is the Primakoff Effect?  </vt:lpstr>
      <vt:lpstr>Distinguishable Features of Primakoff Effect</vt:lpstr>
      <vt:lpstr> Primakoff Program at JLab 6 &amp; 12 GeV            with Nuclear Targets</vt:lpstr>
      <vt:lpstr> Low-Energy QCD Symmetries and Light Mesons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PowerPoint Presentation</vt:lpstr>
      <vt:lpstr>PrimEx-eta Experiment on Γ(→)  in Hall D  </vt:lpstr>
      <vt:lpstr>Control Systematics with Compton Scattering</vt:lpstr>
      <vt:lpstr>Preliminary Results on the  Yield </vt:lpstr>
      <vt:lpstr>Space-Like Transition Form Factors  (Q2 : 0.001-0.3 GeV2/c2)</vt:lpstr>
      <vt:lpstr>PowerPoint Presentation</vt:lpstr>
      <vt:lpstr>PowerPoint Presentation</vt:lpstr>
      <vt:lpstr>PowerPoint Presentation</vt:lpstr>
      <vt:lpstr>PowerPoint Presentation</vt:lpstr>
      <vt:lpstr>Where to Search for Dark Matter?</vt:lpstr>
      <vt:lpstr>Motivation for sub-GeV New Physics</vt:lpstr>
      <vt:lpstr>Search for New Scalar and Pseudoscalar via Primakoff Effect  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039</cp:revision>
  <cp:lastPrinted>2014-07-15T17:55:20Z</cp:lastPrinted>
  <dcterms:modified xsi:type="dcterms:W3CDTF">2022-09-26T09:07:03Z</dcterms:modified>
</cp:coreProperties>
</file>